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56" r:id="rId2"/>
    <p:sldId id="322" r:id="rId3"/>
    <p:sldId id="333" r:id="rId4"/>
    <p:sldId id="334" r:id="rId5"/>
    <p:sldId id="335" r:id="rId6"/>
    <p:sldId id="336" r:id="rId7"/>
    <p:sldId id="337" r:id="rId8"/>
    <p:sldId id="338" r:id="rId9"/>
    <p:sldId id="323" r:id="rId10"/>
    <p:sldId id="324" r:id="rId11"/>
    <p:sldId id="326" r:id="rId12"/>
    <p:sldId id="339" r:id="rId13"/>
    <p:sldId id="327" r:id="rId14"/>
    <p:sldId id="328" r:id="rId15"/>
    <p:sldId id="340" r:id="rId16"/>
    <p:sldId id="329" r:id="rId17"/>
    <p:sldId id="330" r:id="rId18"/>
    <p:sldId id="341" r:id="rId19"/>
    <p:sldId id="275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717987"/>
              </p:ext>
            </p:extLst>
          </p:nvPr>
        </p:nvGraphicFramePr>
        <p:xfrm>
          <a:off x="2924355" y="4092314"/>
          <a:ext cx="6771736" cy="92113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1736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6987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бзор моделей нейронных сетей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nse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ural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twork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volutional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ural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twork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current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ural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etwork</a:t>
                      </a:r>
                      <a:r>
                        <a:rPr lang="en-US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former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для выявления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DoS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атак</a:t>
                      </a:r>
                      <a:endParaRPr lang="ru-RU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933" imgH="275895" progId="Equation.DSMT4">
                  <p:embed/>
                </p:oleObj>
              </mc:Choice>
              <mc:Fallback>
                <p:oleObj name="Equation" r:id="rId2" imgW="1141933" imgH="275895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67BFC958-83C9-4AA0-B18C-15600AD79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133" imgH="237766" progId="Equation.DSMT4">
                  <p:embed/>
                </p:oleObj>
              </mc:Choice>
              <mc:Fallback>
                <p:oleObj name="Equation" r:id="rId4" imgW="885133" imgH="237766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595CF504-951E-4D6C-99F0-4DF25570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760" imgH="237766" progId="Equation.DSMT4">
                  <p:embed/>
                </p:oleObj>
              </mc:Choice>
              <mc:Fallback>
                <p:oleObj name="Equation" r:id="rId6" imgW="770760" imgH="237766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282F4880-18F9-49A0-97CB-72C310781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849" imgH="237766" progId="Equation.DSMT4">
                  <p:embed/>
                </p:oleObj>
              </mc:Choice>
              <mc:Fallback>
                <p:oleObj name="Equation" r:id="rId8" imgW="161849" imgH="237766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D4573244-438A-48F6-9672-C0DEE717A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987" imgH="237766" progId="Equation.DSMT4">
                  <p:embed/>
                </p:oleObj>
              </mc:Choice>
              <mc:Fallback>
                <p:oleObj name="Equation" r:id="rId10" imgW="313987" imgH="237766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E24416E5-2E1B-4863-907A-ED684C5C8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3547" imgH="237766" progId="Equation.DSMT4">
                  <p:embed/>
                </p:oleObj>
              </mc:Choice>
              <mc:Fallback>
                <p:oleObj name="Equation" r:id="rId12" imgW="913547" imgH="237766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CEAFF878-17D2-4708-845C-CB9C143E2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5DE987-D6A6-D172-E634-4E79C8AD3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0073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32BB3D79-496A-40D1-9550-1C74D0DDE1E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881306" y="2106254"/>
            <a:ext cx="6429387" cy="412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0878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8A541F-8C5A-8F69-FC54-C90161ABC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69746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E56A905-4F71-D44C-062D-10320F99858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513817" y="2011364"/>
            <a:ext cx="5164365" cy="446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399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E7AF42-EBF9-C49F-9360-54412AAD2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92108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7342FBF-B612-1461-7D3F-815CC1CE6F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156569" y="2083228"/>
            <a:ext cx="6726957" cy="4045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918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FD3E74-258A-4073-AB75-F2DADBD7D5F9}"/>
              </a:ext>
            </a:extLst>
          </p:cNvPr>
          <p:cNvSpPr txBox="1"/>
          <p:nvPr/>
        </p:nvSpPr>
        <p:spPr>
          <a:xfrm>
            <a:off x="820208" y="2142124"/>
            <a:ext cx="8196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</a:t>
            </a: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лубоки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NN) 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)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куррент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NN)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AC7A91-CDA2-659C-D794-7DF6C8DC62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058363"/>
            <a:ext cx="11029615" cy="439419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ор данных</a:t>
            </a:r>
          </a:p>
          <a:p>
            <a:pPr marL="0" indent="0">
              <a:buNone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этом этапе формируется датасет с трафиком сети, который включает как нормальный, так и вредоносный трафик (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oS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атаки).</a:t>
            </a:r>
            <a:b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данных: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г-файлы сервер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хват трафика с помощью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reshark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cpdump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тасеты, например, 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CDDoS2019, NSL-KDD, CAIDA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oS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ниторинг в реальном времени через 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MP,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tFlow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Flow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трафика: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-адреса отправителя и получателя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акетов за единицу времени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пакет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соединений с одним I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емые протоколы (TCP, UDP, ICMP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жизни соединений (TTL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992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</a:p>
        </p:txBody>
      </p:sp>
      <p:pic>
        <p:nvPicPr>
          <p:cNvPr id="3" name="Объект 2">
            <a:extLst>
              <a:ext uri="{FF2B5EF4-FFF2-40B4-BE49-F238E27FC236}">
                <a16:creationId xmlns:a16="http://schemas.microsoft.com/office/drawing/2014/main" id="{19EAC6E1-BB2D-F845-5F90-4FB74DCA76B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501400" y="2050362"/>
            <a:ext cx="7189199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61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350FF-13D2-09A9-FCB7-B8DF7E945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989" y="729657"/>
            <a:ext cx="10917819" cy="986999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D0CB19-A9D4-43C7-C63D-C431742CD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917818" cy="4023260"/>
          </a:xfrm>
        </p:spPr>
        <p:txBody>
          <a:bodyPr/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обработка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вые данные, полученные на предыдущем этапе, должны быть очищены и приведены в удобный формат для машинного обучения.</a:t>
            </a:r>
          </a:p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дубликат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неинформативных записей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чистка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устранение отсутствующих значений, обработка выбросов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ие категориальных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 числовому виду (например, с помощью One-Hot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od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изация и стандартизац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ax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ndard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1263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60D42-D832-F14F-75E9-46154B9FA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9BEB81C-2081-8A39-389C-00CABEE83BB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81193" y="2471271"/>
            <a:ext cx="5943778" cy="2937492"/>
          </a:xfrm>
          <a:prstGeom prst="rect">
            <a:avLst/>
          </a:prstGeom>
        </p:spPr>
      </p:pic>
      <p:pic>
        <p:nvPicPr>
          <p:cNvPr id="8" name="Объект 7">
            <a:extLst>
              <a:ext uri="{FF2B5EF4-FFF2-40B4-BE49-F238E27FC236}">
                <a16:creationId xmlns:a16="http://schemas.microsoft.com/office/drawing/2014/main" id="{2E10AEE0-AFC8-6B2A-9C89-B88BD25F254D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731064" y="2365047"/>
            <a:ext cx="4552287" cy="339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4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08E167-6C0D-FF1B-5B94-6A76ED32B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C830D7BA-060E-0760-9DB2-6602E7995FF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64335" y="2337156"/>
            <a:ext cx="5805592" cy="3218255"/>
          </a:xfrm>
          <a:prstGeom prst="rect">
            <a:avLst/>
          </a:prstGeom>
        </p:spPr>
      </p:pic>
      <p:pic>
        <p:nvPicPr>
          <p:cNvPr id="8" name="Объект 7">
            <a:extLst>
              <a:ext uri="{FF2B5EF4-FFF2-40B4-BE49-F238E27FC236}">
                <a16:creationId xmlns:a16="http://schemas.microsoft.com/office/drawing/2014/main" id="{580E8176-0D06-A63D-AE55-1ABBCA24BE9E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953583" y="2172402"/>
            <a:ext cx="3139323" cy="4137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456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BF03C-2829-B772-E049-A488BD4AB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ru-RU" dirty="0" err="1">
                <a:solidFill>
                  <a:srgbClr val="FFC000"/>
                </a:solidFill>
              </a:rPr>
              <a:t>DDoS</a:t>
            </a:r>
            <a:r>
              <a:rPr lang="ru-RU" dirty="0">
                <a:solidFill>
                  <a:srgbClr val="FFC000"/>
                </a:solidFill>
              </a:rPr>
              <a:t>-атак с помощью машинного обучения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295E3-96D3-B15E-B636-665AF006A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330829"/>
            <a:ext cx="10226768" cy="3797513"/>
          </a:xfrm>
        </p:spPr>
        <p:txBody>
          <a:bodyPr/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данных на обучающую и тестовую выборк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разделяются следующим образом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учающая выборка (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-80% данных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овая выборка (Tes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-30%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можно использоват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сс-валидацию (k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более точной оценки моде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4240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AAB434-EE06-4063-B055-361C53495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26D4EE7-B9B8-4BFA-A3DE-739061BE9F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11121"/>
          </a:xfrm>
        </p:spPr>
        <p:txBody>
          <a:bodyPr/>
          <a:lstStyle/>
          <a:p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адиционные алгоритмы машинного обучения позволяют добиться хороших результатов классификации данных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ем не менее в последнее десятилетие подход на основе нейронных сетей стал доминирующим в области искусственного интеллекта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показывающего высокую точность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таких задачах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как распознавание речи и изображений,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лассификация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текстов и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работка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естественных языков. Существуют несколько видов часто используемых нейронных сетей: глубокие нейронные сети (DNN),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CNN)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рекуррентные нейронные сети (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NN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Одной из самых последних разработок в области обработки естественных языков стала нейронная сеть, основанная на архитектуре Трансформера, названная Bidirectional Encoder Representations from Transformers 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ERT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6276069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581</TotalTime>
  <Words>982</Words>
  <Application>Microsoft Office PowerPoint</Application>
  <PresentationFormat>Широкоэкранный</PresentationFormat>
  <Paragraphs>68</Paragraphs>
  <Slides>1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Лекция 5</vt:lpstr>
      <vt:lpstr>Классификац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Этапы выявления DDoS-атак с помощью машинного обучения</vt:lpstr>
      <vt:lpstr>Нейронные сети</vt:lpstr>
      <vt:lpstr>Глубокие 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Long short-term memory - LSTM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34</cp:revision>
  <dcterms:created xsi:type="dcterms:W3CDTF">2023-08-13T17:19:25Z</dcterms:created>
  <dcterms:modified xsi:type="dcterms:W3CDTF">2025-02-15T18:39:53Z</dcterms:modified>
</cp:coreProperties>
</file>